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712CD" w:rsidRPr="00343EC8" w:rsidRDefault="003712CD" w:rsidP="003712CD">
      <w:pPr>
        <w:ind w:left="1440" w:firstLine="720"/>
      </w:pPr>
      <w:r>
        <w:t>ΣΥΣΤΗΜΑ ΔΥΟ ΕΞΙΣΩΣΕΩΝ-ΕΞΙΣΩΣΗ  ΕΥΘΕΙΑΣ</w:t>
      </w:r>
    </w:p>
    <w:p w:rsidR="003712CD" w:rsidRPr="00343EC8" w:rsidRDefault="003712CD" w:rsidP="003712CD">
      <w:pPr>
        <w:ind w:left="1440" w:firstLine="720"/>
      </w:pPr>
    </w:p>
    <w:p w:rsidR="003712CD" w:rsidRDefault="003712CD" w:rsidP="003712CD">
      <w:pPr>
        <w:pStyle w:val="ListParagraph"/>
        <w:numPr>
          <w:ilvl w:val="0"/>
          <w:numId w:val="1"/>
        </w:numPr>
      </w:pPr>
      <w:r>
        <w:t>Η πιο κάτω γραφική παράσταση παρουσιάζει το ημερήσιο κόστος ενοικίασης ενός αυτοκινήτου σύμφωνα με τις προσφορές δυο εταιρειών Α και Β. Η εταιρεία Α χρεώνει πάγιο ποσό Є40 και Є0,10 ανά χιλιόμετρο ενώ η εταιρεία Β χρεώνει πάγιο ποσό Є20 και Є0,30 ανά χιλιόμετρο.</w:t>
      </w:r>
      <w:r>
        <w:tab/>
      </w:r>
      <w:r>
        <w:tab/>
      </w:r>
      <w:r>
        <w:tab/>
      </w:r>
      <w:r>
        <w:tab/>
      </w:r>
      <w:r>
        <w:tab/>
      </w:r>
      <w:r>
        <w:tab/>
      </w:r>
      <w:r>
        <w:tab/>
      </w:r>
      <w:r>
        <w:tab/>
      </w:r>
      <w:r>
        <w:tab/>
      </w:r>
      <w:r w:rsidRPr="00835625">
        <w:t xml:space="preserve">                                   </w:t>
      </w:r>
      <w:r>
        <w:t>(3 Μονάδες)</w:t>
      </w:r>
    </w:p>
    <w:p w:rsidR="003712CD" w:rsidRDefault="003712CD" w:rsidP="003712CD">
      <w:pPr>
        <w:ind w:left="720"/>
      </w:pPr>
      <w:r w:rsidRPr="003B7025">
        <w:rPr>
          <w:noProof/>
          <w:lang w:eastAsia="el-GR"/>
        </w:rPr>
        <w:drawing>
          <wp:inline distT="0" distB="0" distL="0" distR="0">
            <wp:extent cx="5486400" cy="226314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cstate="print"/>
                    <a:stretch>
                      <a:fillRect/>
                    </a:stretch>
                  </pic:blipFill>
                  <pic:spPr>
                    <a:xfrm>
                      <a:off x="0" y="0"/>
                      <a:ext cx="5486400" cy="2263140"/>
                    </a:xfrm>
                    <a:prstGeom prst="rect">
                      <a:avLst/>
                    </a:prstGeom>
                  </pic:spPr>
                </pic:pic>
              </a:graphicData>
            </a:graphic>
          </wp:inline>
        </w:drawing>
      </w:r>
    </w:p>
    <w:p w:rsidR="003712CD" w:rsidRDefault="003712CD" w:rsidP="003712CD">
      <w:pPr>
        <w:ind w:left="720"/>
      </w:pPr>
      <w:r>
        <w:t>α. Αν νοικιάσω ένα αυτοκίνητο και ταξιδέψω 120km ποια εταιρεία έχει το λιγότερο κόστος;  _________________</w:t>
      </w:r>
    </w:p>
    <w:p w:rsidR="003712CD" w:rsidRDefault="003712CD" w:rsidP="003712CD">
      <w:pPr>
        <w:ind w:left="720"/>
      </w:pPr>
      <w:r>
        <w:t>β. Αν νοικιάσω ένα αυτοκίνητο και ταξιδέψω 80km ποια εταιρεία έχει το λιγότερο κόστος;  _________________</w:t>
      </w:r>
    </w:p>
    <w:p w:rsidR="003712CD" w:rsidRDefault="003712CD" w:rsidP="003712CD">
      <w:pPr>
        <w:ind w:left="720"/>
      </w:pPr>
      <w:r>
        <w:t>γ. Αν νοικιάσω το αυτοκίνητο και ταξιδέψω 100km ποια εταιρεία έχει το λιγότερο κόστος;  _________________</w:t>
      </w:r>
    </w:p>
    <w:p w:rsidR="003712CD" w:rsidRDefault="003712CD" w:rsidP="003712CD">
      <w:pPr>
        <w:ind w:left="720"/>
      </w:pPr>
    </w:p>
    <w:p w:rsidR="003712CD" w:rsidRDefault="003712CD" w:rsidP="003712CD">
      <w:pPr>
        <w:pStyle w:val="ListParagraph"/>
        <w:numPr>
          <w:ilvl w:val="0"/>
          <w:numId w:val="1"/>
        </w:numPr>
      </w:pPr>
      <w:r>
        <w:t xml:space="preserve"> Να εξετάσετε κατά πόσο τα πιο κάτω σημεία ανήκουν στην ευθεία </w:t>
      </w:r>
      <w:r w:rsidRPr="00335FF6">
        <w:rPr>
          <w:position w:val="-10"/>
        </w:rPr>
        <w:object w:dxaOrig="10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1pt;height:14.95pt" o:ole="">
            <v:imagedata r:id="rId6" o:title=""/>
          </v:shape>
          <o:OLEObject Type="Embed" ProgID="Equation.DSMT4" ShapeID="_x0000_i1025" DrawAspect="Content" ObjectID="_1438591004" r:id="rId7"/>
        </w:object>
      </w:r>
      <w:r>
        <w:t>.(1 Μονάδα)</w:t>
      </w:r>
    </w:p>
    <w:p w:rsidR="003712CD" w:rsidRDefault="003712CD" w:rsidP="003712CD">
      <w:pPr>
        <w:ind w:left="1440"/>
      </w:pPr>
      <w:r>
        <w:t>Α(0,1)</w:t>
      </w:r>
      <w:r>
        <w:tab/>
      </w:r>
      <w:r>
        <w:tab/>
        <w:t>Β(-4,3)</w:t>
      </w:r>
      <w:r>
        <w:tab/>
        <w:t xml:space="preserve">            Γ(1,</w:t>
      </w:r>
      <w:r w:rsidRPr="00A0078E">
        <w:t xml:space="preserve"> </w:t>
      </w:r>
      <w:r>
        <w:t>-3)</w:t>
      </w:r>
      <w:r>
        <w:tab/>
      </w:r>
      <w:r>
        <w:tab/>
        <w:t>Δ(1, 0)</w:t>
      </w:r>
    </w:p>
    <w:p w:rsidR="003712CD" w:rsidRDefault="003712CD" w:rsidP="003712CD">
      <w:pPr>
        <w:ind w:left="1440"/>
      </w:pPr>
      <w:r>
        <w:t>_____</w:t>
      </w:r>
      <w:r>
        <w:tab/>
      </w:r>
      <w:r>
        <w:tab/>
        <w:t>_____</w:t>
      </w:r>
      <w:r>
        <w:tab/>
      </w:r>
      <w:r>
        <w:tab/>
        <w:t>_____</w:t>
      </w:r>
      <w:r>
        <w:tab/>
      </w:r>
      <w:r>
        <w:tab/>
        <w:t>______</w:t>
      </w:r>
    </w:p>
    <w:p w:rsidR="003712CD" w:rsidRDefault="003712CD" w:rsidP="003712CD">
      <w:pPr>
        <w:ind w:left="1440"/>
      </w:pPr>
    </w:p>
    <w:p w:rsidR="003712CD" w:rsidRDefault="003712CD" w:rsidP="003712CD">
      <w:pPr>
        <w:pStyle w:val="ListParagraph"/>
        <w:numPr>
          <w:ilvl w:val="0"/>
          <w:numId w:val="1"/>
        </w:numPr>
      </w:pPr>
      <w:r>
        <w:t xml:space="preserve">Ποια από τα ζεύγη αριθμών είναι λύση του συστήματος  </w:t>
      </w:r>
      <w:r w:rsidRPr="00335FF6">
        <w:rPr>
          <w:position w:val="-30"/>
        </w:rPr>
        <w:object w:dxaOrig="1200" w:dyaOrig="720">
          <v:shape id="_x0000_i1026" type="#_x0000_t75" style="width:60.2pt;height:36.2pt" o:ole="">
            <v:imagedata r:id="rId8" o:title=""/>
          </v:shape>
          <o:OLEObject Type="Embed" ProgID="Equation.DSMT4" ShapeID="_x0000_i1026" DrawAspect="Content" ObjectID="_1438591005" r:id="rId9"/>
        </w:object>
      </w:r>
      <w:r>
        <w:tab/>
      </w:r>
      <w:r>
        <w:tab/>
        <w:t>(1 Μονάδα)</w:t>
      </w:r>
    </w:p>
    <w:p w:rsidR="003712CD" w:rsidRPr="00553BBE" w:rsidRDefault="003712CD" w:rsidP="003712CD">
      <w:pPr>
        <w:pStyle w:val="ListParagraph"/>
      </w:pPr>
      <w:r>
        <w:t xml:space="preserve">α. </w:t>
      </w:r>
      <w:r>
        <w:rPr>
          <w:lang w:val="en-US"/>
        </w:rPr>
        <w:t>x</w:t>
      </w:r>
      <w:r>
        <w:t xml:space="preserve"> = 0</w:t>
      </w:r>
      <w:r w:rsidRPr="00553BBE">
        <w:t xml:space="preserve"> και </w:t>
      </w:r>
      <w:r>
        <w:rPr>
          <w:lang w:val="en-US"/>
        </w:rPr>
        <w:t>y</w:t>
      </w:r>
      <w:r w:rsidRPr="00553BBE">
        <w:t xml:space="preserve"> = 1</w:t>
      </w:r>
      <w:r w:rsidRPr="00553BBE">
        <w:tab/>
      </w:r>
      <w:r>
        <w:tab/>
      </w:r>
      <w:r w:rsidRPr="00553BBE">
        <w:t xml:space="preserve">β. </w:t>
      </w:r>
      <w:r>
        <w:rPr>
          <w:lang w:val="en-US"/>
        </w:rPr>
        <w:t>x</w:t>
      </w:r>
      <w:r>
        <w:t xml:space="preserve"> = 1</w:t>
      </w:r>
      <w:r w:rsidRPr="00553BBE">
        <w:t xml:space="preserve"> </w:t>
      </w:r>
      <w:r>
        <w:t>και</w:t>
      </w:r>
      <w:r w:rsidRPr="00553BBE">
        <w:t xml:space="preserve"> </w:t>
      </w:r>
      <w:r>
        <w:rPr>
          <w:lang w:val="en-US"/>
        </w:rPr>
        <w:t>y</w:t>
      </w:r>
      <w:r w:rsidRPr="00553BBE">
        <w:t xml:space="preserve"> = 1</w:t>
      </w:r>
    </w:p>
    <w:p w:rsidR="003712CD" w:rsidRDefault="003712CD" w:rsidP="003712CD">
      <w:r>
        <w:tab/>
        <w:t>________</w:t>
      </w:r>
      <w:r>
        <w:tab/>
      </w:r>
      <w:r>
        <w:tab/>
      </w:r>
      <w:r>
        <w:tab/>
        <w:t>________</w:t>
      </w:r>
    </w:p>
    <w:p w:rsidR="003712CD" w:rsidRPr="00553BBE" w:rsidRDefault="003712CD" w:rsidP="003712CD"/>
    <w:p w:rsidR="003712CD" w:rsidRDefault="0036066A" w:rsidP="003712CD">
      <w:pPr>
        <w:pStyle w:val="ListParagraph"/>
        <w:numPr>
          <w:ilvl w:val="0"/>
          <w:numId w:val="1"/>
        </w:numPr>
      </w:pPr>
      <w:r>
        <w:rPr>
          <w:noProof/>
        </w:rPr>
        <w:pict>
          <v:shape id="_x0000_s1032" type="#_x0000_t75" style="position:absolute;left:0;text-align:left;margin-left:369.75pt;margin-top:35.4pt;width:80.25pt;height:52.15pt;z-index:251666432" wrapcoords="11542 1851 5936 6480 660 9257 0 9874 165 11726 3792 16663 4617 20057 4947 20057 16489 20057 19127 20057 21270 18514 21105 16354 20611 14811 18962 11726 19456 7714 18797 7097 17478 6789 18962 4937 18467 1851 11542 1851">
            <v:imagedata r:id="rId10" o:title=""/>
            <w10:wrap type="tight"/>
          </v:shape>
          <o:OLEObject Type="Embed" ProgID="Equation.DSMT4" ShapeID="_x0000_s1032" DrawAspect="Content" ObjectID="_1438591013" r:id="rId11"/>
        </w:pict>
      </w:r>
      <w:r w:rsidR="003712CD">
        <w:t>Να εξετάσετε αν οι ευθείες ε</w:t>
      </w:r>
      <w:r w:rsidR="003712CD">
        <w:rPr>
          <w:vertAlign w:val="subscript"/>
        </w:rPr>
        <w:t>1</w:t>
      </w:r>
      <w:r w:rsidR="003712CD">
        <w:t xml:space="preserve"> και ε</w:t>
      </w:r>
      <w:r w:rsidR="003712CD">
        <w:rPr>
          <w:vertAlign w:val="subscript"/>
        </w:rPr>
        <w:t>2</w:t>
      </w:r>
      <w:r w:rsidR="003712CD">
        <w:t xml:space="preserve"> είναι παράλληλες, κάθετες  ή ταυτίζονται μεταξύ τους.</w:t>
      </w:r>
      <w:r w:rsidR="003712CD">
        <w:tab/>
      </w:r>
      <w:r w:rsidR="003712CD">
        <w:tab/>
      </w:r>
      <w:r w:rsidR="003712CD">
        <w:tab/>
      </w:r>
      <w:r w:rsidR="003712CD">
        <w:tab/>
      </w:r>
      <w:r w:rsidR="003712CD">
        <w:tab/>
      </w:r>
      <w:r w:rsidR="003712CD">
        <w:tab/>
      </w:r>
      <w:r w:rsidR="003712CD">
        <w:tab/>
      </w:r>
      <w:r w:rsidR="003712CD">
        <w:tab/>
      </w:r>
      <w:r w:rsidR="003712CD">
        <w:tab/>
      </w:r>
      <w:r w:rsidR="003712CD">
        <w:tab/>
      </w:r>
      <w:r w:rsidR="003712CD">
        <w:tab/>
        <w:t>(3 Μονάδες)</w:t>
      </w:r>
    </w:p>
    <w:p w:rsidR="003712CD" w:rsidRDefault="003712CD" w:rsidP="003712CD">
      <w:pPr>
        <w:ind w:left="720"/>
      </w:pPr>
      <w:r>
        <w:t>α.</w:t>
      </w:r>
      <w:r w:rsidRPr="00C62CA5">
        <w:t xml:space="preserve"> </w:t>
      </w:r>
      <w:r w:rsidRPr="005A64FF">
        <w:rPr>
          <w:position w:val="-32"/>
        </w:rPr>
        <w:object w:dxaOrig="1120" w:dyaOrig="760">
          <v:shape id="_x0000_i1027" type="#_x0000_t75" style="width:55.85pt;height:37.75pt" o:ole="">
            <v:imagedata r:id="rId12" o:title=""/>
          </v:shape>
          <o:OLEObject Type="Embed" ProgID="Equation.DSMT4" ShapeID="_x0000_i1027" DrawAspect="Content" ObjectID="_1438591006" r:id="rId13"/>
        </w:object>
      </w:r>
      <w:r>
        <w:tab/>
      </w:r>
      <w:r>
        <w:tab/>
      </w:r>
      <w:r>
        <w:tab/>
        <w:t xml:space="preserve">β. </w:t>
      </w:r>
      <w:r w:rsidRPr="005A64FF">
        <w:rPr>
          <w:position w:val="-32"/>
        </w:rPr>
        <w:object w:dxaOrig="1500" w:dyaOrig="760">
          <v:shape id="_x0000_i1028" type="#_x0000_t75" style="width:75.15pt;height:37.75pt" o:ole="">
            <v:imagedata r:id="rId14" o:title=""/>
          </v:shape>
          <o:OLEObject Type="Embed" ProgID="Equation.DSMT4" ShapeID="_x0000_i1028" DrawAspect="Content" ObjectID="_1438591007" r:id="rId15"/>
        </w:object>
      </w:r>
      <w:r>
        <w:tab/>
      </w:r>
      <w:r>
        <w:tab/>
        <w:t xml:space="preserve">γ.  </w:t>
      </w:r>
    </w:p>
    <w:p w:rsidR="003712CD" w:rsidRDefault="003712CD" w:rsidP="003712CD">
      <w:r>
        <w:tab/>
        <w:t>_____________</w:t>
      </w:r>
      <w:r>
        <w:tab/>
      </w:r>
      <w:r>
        <w:tab/>
      </w:r>
      <w:r>
        <w:tab/>
        <w:t>______________</w:t>
      </w:r>
      <w:r>
        <w:tab/>
        <w:t xml:space="preserve">        </w:t>
      </w:r>
      <w:r>
        <w:tab/>
        <w:t xml:space="preserve">                _________________</w:t>
      </w:r>
    </w:p>
    <w:p w:rsidR="003712CD" w:rsidRDefault="003712CD" w:rsidP="003712CD">
      <w:pPr>
        <w:rPr>
          <w:lang w:val="en-US"/>
        </w:rPr>
      </w:pPr>
    </w:p>
    <w:p w:rsidR="003712CD" w:rsidRPr="00CB1890" w:rsidRDefault="003712CD" w:rsidP="003712CD">
      <w:pPr>
        <w:rPr>
          <w:lang w:val="en-US"/>
        </w:rPr>
      </w:pPr>
    </w:p>
    <w:p w:rsidR="003712CD" w:rsidRDefault="003712CD" w:rsidP="003712CD">
      <w:pPr>
        <w:pStyle w:val="ListParagraph"/>
        <w:numPr>
          <w:ilvl w:val="0"/>
          <w:numId w:val="1"/>
        </w:numPr>
      </w:pPr>
      <w:r>
        <w:t xml:space="preserve">Να λύσετε τα συστήματα εξισώσεων με τη </w:t>
      </w:r>
      <w:r>
        <w:rPr>
          <w:b/>
        </w:rPr>
        <w:t>μέθοδο της αντικατάστασης.</w:t>
      </w:r>
      <w:r>
        <w:rPr>
          <w:b/>
        </w:rPr>
        <w:tab/>
      </w:r>
      <w:r w:rsidRPr="00584680">
        <w:t>(4 Μονάδες)</w:t>
      </w:r>
    </w:p>
    <w:p w:rsidR="003712CD" w:rsidRDefault="003712CD" w:rsidP="003712CD">
      <w:pPr>
        <w:pStyle w:val="ListParagraph"/>
      </w:pPr>
    </w:p>
    <w:p w:rsidR="003712CD" w:rsidRDefault="003712CD" w:rsidP="003712CD">
      <w:pPr>
        <w:pStyle w:val="ListParagraph"/>
        <w:ind w:left="1440"/>
      </w:pPr>
      <w:r>
        <w:t xml:space="preserve">α. </w:t>
      </w:r>
      <w:r w:rsidRPr="00335FF6">
        <w:rPr>
          <w:position w:val="-32"/>
        </w:rPr>
        <w:object w:dxaOrig="1280" w:dyaOrig="760">
          <v:shape id="_x0000_i1029" type="#_x0000_t75" style="width:64.15pt;height:37.75pt" o:ole="">
            <v:imagedata r:id="rId16" o:title=""/>
          </v:shape>
          <o:OLEObject Type="Embed" ProgID="Equation.DSMT4" ShapeID="_x0000_i1029" DrawAspect="Content" ObjectID="_1438591008" r:id="rId17"/>
        </w:object>
      </w:r>
      <w:r>
        <w:tab/>
      </w:r>
      <w:r>
        <w:tab/>
      </w:r>
      <w:r>
        <w:tab/>
      </w:r>
      <w:r>
        <w:tab/>
      </w:r>
      <w:r>
        <w:tab/>
      </w:r>
      <w:r>
        <w:tab/>
        <w:t xml:space="preserve">β. </w:t>
      </w:r>
      <w:r w:rsidRPr="00335FF6">
        <w:rPr>
          <w:position w:val="-32"/>
        </w:rPr>
        <w:object w:dxaOrig="1400" w:dyaOrig="760">
          <v:shape id="_x0000_i1030" type="#_x0000_t75" style="width:70.05pt;height:37.75pt" o:ole="">
            <v:imagedata r:id="rId18" o:title=""/>
          </v:shape>
          <o:OLEObject Type="Embed" ProgID="Equation.DSMT4" ShapeID="_x0000_i1030" DrawAspect="Content" ObjectID="_1438591009" r:id="rId19"/>
        </w:object>
      </w:r>
    </w:p>
    <w:p w:rsidR="003712CD" w:rsidRDefault="003712CD" w:rsidP="003712CD"/>
    <w:p w:rsidR="003712CD" w:rsidRDefault="003712CD" w:rsidP="003712CD"/>
    <w:p w:rsidR="003712CD" w:rsidRDefault="003712CD" w:rsidP="003712CD"/>
    <w:p w:rsidR="003712CD" w:rsidRDefault="003712CD" w:rsidP="003712CD">
      <w:pPr>
        <w:rPr>
          <w:lang w:val="en-US"/>
        </w:rPr>
      </w:pPr>
    </w:p>
    <w:p w:rsidR="003712CD" w:rsidRPr="00CB1890" w:rsidRDefault="003712CD" w:rsidP="003712CD">
      <w:pPr>
        <w:rPr>
          <w:lang w:val="en-US"/>
        </w:rPr>
      </w:pPr>
    </w:p>
    <w:p w:rsidR="003712CD" w:rsidRDefault="003712CD" w:rsidP="003712CD">
      <w:pPr>
        <w:pStyle w:val="ListParagraph"/>
        <w:numPr>
          <w:ilvl w:val="0"/>
          <w:numId w:val="1"/>
        </w:numPr>
      </w:pPr>
      <w:r>
        <w:t>Να βρείτε την εξίσωση της ευθείας που περνά από τα σημεία Α(0,-2) και Β(3,2).</w:t>
      </w:r>
      <w:r>
        <w:tab/>
        <w:t>(2 Μονάδες)</w:t>
      </w:r>
    </w:p>
    <w:p w:rsidR="003712CD" w:rsidRDefault="003712CD" w:rsidP="003712CD"/>
    <w:p w:rsidR="003712CD" w:rsidRDefault="003712CD" w:rsidP="003712CD"/>
    <w:p w:rsidR="003712CD" w:rsidRDefault="003712CD" w:rsidP="003712CD">
      <w:pPr>
        <w:rPr>
          <w:lang w:val="en-US"/>
        </w:rPr>
      </w:pPr>
    </w:p>
    <w:p w:rsidR="003712CD" w:rsidRDefault="003712CD" w:rsidP="003712CD">
      <w:pPr>
        <w:rPr>
          <w:lang w:val="en-US"/>
        </w:rPr>
      </w:pPr>
    </w:p>
    <w:p w:rsidR="003712CD" w:rsidRPr="00CB1890" w:rsidRDefault="003712CD" w:rsidP="003712CD">
      <w:pPr>
        <w:rPr>
          <w:lang w:val="en-US"/>
        </w:rPr>
      </w:pPr>
    </w:p>
    <w:p w:rsidR="003712CD" w:rsidRDefault="003712CD" w:rsidP="003712CD"/>
    <w:p w:rsidR="003712CD" w:rsidRDefault="003712CD" w:rsidP="003712CD">
      <w:pPr>
        <w:pStyle w:val="ListParagraph"/>
        <w:numPr>
          <w:ilvl w:val="0"/>
          <w:numId w:val="1"/>
        </w:numPr>
      </w:pPr>
      <w:r>
        <w:t xml:space="preserve">Να βρείτε την εξίσωση της ευθείας που περνά από το σημείο Α(2,3) και είναι κάθετη στην ευθεία </w:t>
      </w:r>
      <w:r w:rsidRPr="003B7208">
        <w:rPr>
          <w:position w:val="-10"/>
        </w:rPr>
        <w:object w:dxaOrig="980" w:dyaOrig="300">
          <v:shape id="_x0000_i1031" type="#_x0000_t75" style="width:48.8pt;height:14.95pt" o:ole="">
            <v:imagedata r:id="rId20" o:title=""/>
          </v:shape>
          <o:OLEObject Type="Embed" ProgID="Equation.DSMT4" ShapeID="_x0000_i1031" DrawAspect="Content" ObjectID="_1438591010" r:id="rId21"/>
        </w:object>
      </w:r>
      <w:r>
        <w:t>.</w:t>
      </w:r>
      <w:r>
        <w:tab/>
      </w:r>
      <w:r>
        <w:tab/>
      </w:r>
      <w:r>
        <w:tab/>
      </w:r>
      <w:r>
        <w:tab/>
      </w:r>
      <w:r>
        <w:tab/>
      </w:r>
      <w:r>
        <w:tab/>
      </w:r>
      <w:r>
        <w:tab/>
      </w:r>
      <w:r>
        <w:tab/>
        <w:t>(2 Μονάδες)</w:t>
      </w:r>
    </w:p>
    <w:p w:rsidR="003712CD" w:rsidRDefault="003712CD" w:rsidP="003712CD"/>
    <w:p w:rsidR="003712CD" w:rsidRDefault="003712CD" w:rsidP="003712CD">
      <w:pPr>
        <w:rPr>
          <w:lang w:val="en-US"/>
        </w:rPr>
      </w:pPr>
    </w:p>
    <w:p w:rsidR="003712CD" w:rsidRDefault="003712CD" w:rsidP="003712CD">
      <w:pPr>
        <w:rPr>
          <w:lang w:val="en-US"/>
        </w:rPr>
      </w:pPr>
    </w:p>
    <w:p w:rsidR="003712CD" w:rsidRDefault="003712CD" w:rsidP="003712CD">
      <w:pPr>
        <w:rPr>
          <w:lang w:val="en-US"/>
        </w:rPr>
      </w:pPr>
    </w:p>
    <w:p w:rsidR="003712CD" w:rsidRPr="00CB1890" w:rsidRDefault="003712CD" w:rsidP="003712CD">
      <w:pPr>
        <w:rPr>
          <w:lang w:val="en-US"/>
        </w:rPr>
      </w:pPr>
    </w:p>
    <w:p w:rsidR="003712CD" w:rsidRDefault="003712CD" w:rsidP="003712CD">
      <w:pPr>
        <w:pStyle w:val="ListParagraph"/>
        <w:numPr>
          <w:ilvl w:val="0"/>
          <w:numId w:val="1"/>
        </w:numPr>
      </w:pPr>
      <w:r>
        <w:t xml:space="preserve">Να βρείτε την τιμή του </w:t>
      </w:r>
      <w:r>
        <w:rPr>
          <w:b/>
        </w:rPr>
        <w:t>α</w:t>
      </w:r>
      <w:r>
        <w:t xml:space="preserve"> αν οι ευθείες ε</w:t>
      </w:r>
      <w:r>
        <w:rPr>
          <w:vertAlign w:val="subscript"/>
        </w:rPr>
        <w:t>1</w:t>
      </w:r>
      <w:r>
        <w:t xml:space="preserve"> και ε</w:t>
      </w:r>
      <w:r>
        <w:rPr>
          <w:vertAlign w:val="subscript"/>
        </w:rPr>
        <w:t>2</w:t>
      </w:r>
      <w:r>
        <w:t xml:space="preserve"> είναι παράλληλες μεταξύ τους.</w:t>
      </w:r>
      <w:r>
        <w:tab/>
        <w:t>(2 Μονάδες)</w:t>
      </w:r>
    </w:p>
    <w:p w:rsidR="003712CD" w:rsidRDefault="003712CD" w:rsidP="003712CD">
      <w:pPr>
        <w:pStyle w:val="ListParagraph"/>
        <w:ind w:left="1440"/>
      </w:pPr>
      <w:r w:rsidRPr="00335FF6">
        <w:rPr>
          <w:position w:val="-12"/>
        </w:rPr>
        <w:object w:dxaOrig="1680" w:dyaOrig="380">
          <v:shape id="_x0000_i1032" type="#_x0000_t75" style="width:83.8pt;height:19.3pt" o:ole="">
            <v:imagedata r:id="rId22" o:title=""/>
          </v:shape>
          <o:OLEObject Type="Embed" ProgID="Equation.DSMT4" ShapeID="_x0000_i1032" DrawAspect="Content" ObjectID="_1438591011" r:id="rId23"/>
        </w:object>
      </w:r>
      <w:r>
        <w:tab/>
      </w:r>
      <w:r>
        <w:tab/>
      </w:r>
      <w:r w:rsidRPr="00F928A0">
        <w:rPr>
          <w:position w:val="-12"/>
        </w:rPr>
        <w:object w:dxaOrig="1680" w:dyaOrig="380">
          <v:shape id="_x0000_i1033" type="#_x0000_t75" style="width:83.8pt;height:18.9pt" o:ole="">
            <v:imagedata r:id="rId24" o:title=""/>
          </v:shape>
          <o:OLEObject Type="Embed" ProgID="Equation.DSMT4" ShapeID="_x0000_i1033" DrawAspect="Content" ObjectID="_1438591012" r:id="rId25"/>
        </w:object>
      </w:r>
    </w:p>
    <w:p w:rsidR="003712CD" w:rsidRDefault="003712CD" w:rsidP="003712CD"/>
    <w:p w:rsidR="003712CD" w:rsidRDefault="003712CD" w:rsidP="003712CD"/>
    <w:p w:rsidR="003712CD" w:rsidRDefault="003712CD" w:rsidP="003712CD"/>
    <w:p w:rsidR="003712CD" w:rsidRDefault="003712CD" w:rsidP="003712CD"/>
    <w:p w:rsidR="003712CD" w:rsidRDefault="003712CD" w:rsidP="003712CD">
      <w:pPr>
        <w:pStyle w:val="ListParagraph"/>
        <w:numPr>
          <w:ilvl w:val="0"/>
          <w:numId w:val="1"/>
        </w:numPr>
      </w:pPr>
      <w:r w:rsidRPr="002665DC">
        <w:t>Μία τάξη που αποτελείτ</w:t>
      </w:r>
      <w:r>
        <w:t>αι</w:t>
      </w:r>
      <w:r w:rsidRPr="002665DC">
        <w:t xml:space="preserve"> από 2</w:t>
      </w:r>
      <w:r>
        <w:t>0</w:t>
      </w:r>
      <w:r w:rsidRPr="002665DC">
        <w:t xml:space="preserve"> παιδιά, αγό</w:t>
      </w:r>
      <w:r>
        <w:t>ρια και κορίτσια θα μοιραστούν €108. Το κάθε αγόρι θα πάρει €6 και το κάθε κορίτσι €</w:t>
      </w:r>
      <w:r w:rsidRPr="002665DC">
        <w:t>5. Πόσα είναι τα αγόρια και πόσα τα κορίτσια;</w:t>
      </w:r>
    </w:p>
    <w:p w:rsidR="004F6219" w:rsidRDefault="004F6219"/>
    <w:sectPr w:rsidR="004F6219" w:rsidSect="004F6219">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E0002AFF" w:usb1="C0007841" w:usb2="00000009" w:usb3="00000000" w:csb0="000001FF" w:csb1="00000000"/>
  </w:font>
  <w:font w:name="Calibri">
    <w:panose1 w:val="020F0502020204030204"/>
    <w:charset w:val="A1"/>
    <w:family w:val="swiss"/>
    <w:pitch w:val="variable"/>
    <w:sig w:usb0="E10002FF" w:usb1="4000ACFF" w:usb2="00000009" w:usb3="00000000" w:csb0="0000019F" w:csb1="00000000"/>
  </w:font>
  <w:font w:name="Arial">
    <w:panose1 w:val="020B0604020202020204"/>
    <w:charset w:val="A1"/>
    <w:family w:val="swiss"/>
    <w:pitch w:val="variable"/>
    <w:sig w:usb0="E0002AFF" w:usb1="C0007843" w:usb2="00000009" w:usb3="00000000" w:csb0="000001FF" w:csb1="00000000"/>
  </w:font>
  <w:font w:name="Tahoma">
    <w:panose1 w:val="020B0604030504040204"/>
    <w:charset w:val="A1"/>
    <w:family w:val="swiss"/>
    <w:pitch w:val="variable"/>
    <w:sig w:usb0="E1002EFF" w:usb1="C000605B" w:usb2="00000029" w:usb3="00000000" w:csb0="000101FF" w:csb1="00000000"/>
  </w:font>
  <w:font w:name="Cambria">
    <w:panose1 w:val="02040503050406030204"/>
    <w:charset w:val="A1"/>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91B6E84"/>
    <w:multiLevelType w:val="hybridMultilevel"/>
    <w:tmpl w:val="7CAE938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91"/>
  <w:proofState w:spelling="clean" w:grammar="clean"/>
  <w:defaultTabStop w:val="720"/>
  <w:characterSpacingControl w:val="doNotCompress"/>
  <w:compat/>
  <w:rsids>
    <w:rsidRoot w:val="003712CD"/>
    <w:rsid w:val="002400F0"/>
    <w:rsid w:val="00343EC8"/>
    <w:rsid w:val="0036066A"/>
    <w:rsid w:val="003712CD"/>
    <w:rsid w:val="003D5FC6"/>
    <w:rsid w:val="004F6219"/>
    <w:rsid w:val="00542999"/>
    <w:rsid w:val="00611AAF"/>
    <w:rsid w:val="006E2B5E"/>
    <w:rsid w:val="00712792"/>
    <w:rsid w:val="00B67E13"/>
    <w:rsid w:val="00D03B0B"/>
  </w:rsids>
  <m:mathPr>
    <m:mathFont m:val="Cambria Math"/>
    <m:brkBin m:val="before"/>
    <m:brkBinSub m:val="--"/>
    <m:smallFrac m:val="off"/>
    <m:dispDef/>
    <m:lMargin m:val="0"/>
    <m:rMargin m:val="0"/>
    <m:defJc m:val="centerGroup"/>
    <m:wrapIndent m:val="1440"/>
    <m:intLim m:val="subSup"/>
    <m:naryLim m:val="undOvr"/>
  </m:mathPr>
  <w:themeFontLang w:val="el-GR" w:bidi="ar-SA"/>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712CD"/>
    <w:rPr>
      <w:lang w:val="el-G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712CD"/>
    <w:pPr>
      <w:ind w:left="720"/>
      <w:contextualSpacing/>
    </w:pPr>
  </w:style>
  <w:style w:type="paragraph" w:styleId="BalloonText">
    <w:name w:val="Balloon Text"/>
    <w:basedOn w:val="Normal"/>
    <w:link w:val="BalloonTextChar"/>
    <w:uiPriority w:val="99"/>
    <w:semiHidden/>
    <w:unhideWhenUsed/>
    <w:rsid w:val="003712C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712CD"/>
    <w:rPr>
      <w:rFonts w:ascii="Tahoma" w:hAnsi="Tahoma" w:cs="Tahoma"/>
      <w:sz w:val="16"/>
      <w:szCs w:val="16"/>
      <w:lang w:val="el-GR"/>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1.wmf"/><Relationship Id="rId5"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oleObject" Target="embeddings/oleObject9.bin"/><Relationship Id="rId10" Type="http://schemas.openxmlformats.org/officeDocument/2006/relationships/image" Target="media/image4.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3</Pages>
  <Words>309</Words>
  <Characters>1674</Characters>
  <Application>Microsoft Office Word</Application>
  <DocSecurity>0</DocSecurity>
  <Lines>13</Lines>
  <Paragraphs>3</Paragraphs>
  <ScaleCrop>false</ScaleCrop>
  <Company/>
  <LinksUpToDate>false</LinksUpToDate>
  <CharactersWithSpaces>19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2</cp:revision>
  <dcterms:created xsi:type="dcterms:W3CDTF">2013-03-23T15:17:00Z</dcterms:created>
  <dcterms:modified xsi:type="dcterms:W3CDTF">2013-08-21T08:40:00Z</dcterms:modified>
</cp:coreProperties>
</file>